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DB1668" w14:textId="77777777" w:rsidR="00BB79D0" w:rsidRDefault="00384154" w:rsidP="003A3C2E">
      <w:pPr>
        <w:pStyle w:val="Heading2"/>
      </w:pPr>
      <w:bookmarkStart w:id="0" w:name="_GoBack"/>
      <w:bookmarkEnd w:id="0"/>
      <w:r>
        <w:t>ACA</w:t>
      </w:r>
      <w:r w:rsidR="00FE5464">
        <w:t xml:space="preserve"> </w:t>
      </w:r>
      <w:r>
        <w:t>3 Partner Problems</w:t>
      </w:r>
    </w:p>
    <w:p w14:paraId="5AF78A51" w14:textId="77777777" w:rsidR="00384154" w:rsidRDefault="00384154">
      <w:r>
        <w:t xml:space="preserve">Partner 1:  ____________________________ </w:t>
      </w:r>
      <w:r>
        <w:tab/>
      </w:r>
      <w:r>
        <w:tab/>
        <w:t>Partner 2:  _________________________</w:t>
      </w:r>
    </w:p>
    <w:p w14:paraId="65822CE6" w14:textId="77777777" w:rsidR="00384154" w:rsidRDefault="00384154">
      <w:r>
        <w:t>Work each problem in your column.  For each problem number, you</w:t>
      </w:r>
      <w:r w:rsidR="00F218BE">
        <w:t>r</w:t>
      </w:r>
      <w:r>
        <w:t xml:space="preserve"> solution </w:t>
      </w:r>
      <w:r w:rsidR="00F218BE">
        <w:t xml:space="preserve">should </w:t>
      </w:r>
      <w:r>
        <w:t>match your partner’s solution.</w:t>
      </w:r>
    </w:p>
    <w:tbl>
      <w:tblPr>
        <w:tblStyle w:val="TableGrid"/>
        <w:tblW w:w="9445" w:type="dxa"/>
        <w:tblLook w:val="04A0" w:firstRow="1" w:lastRow="0" w:firstColumn="1" w:lastColumn="0" w:noHBand="0" w:noVBand="1"/>
      </w:tblPr>
      <w:tblGrid>
        <w:gridCol w:w="445"/>
        <w:gridCol w:w="4229"/>
        <w:gridCol w:w="811"/>
        <w:gridCol w:w="3960"/>
      </w:tblGrid>
      <w:tr w:rsidR="00384154" w14:paraId="358EDCC7" w14:textId="77777777" w:rsidTr="00384154">
        <w:tc>
          <w:tcPr>
            <w:tcW w:w="445" w:type="dxa"/>
          </w:tcPr>
          <w:p w14:paraId="4E016DD6" w14:textId="77777777" w:rsidR="00384154" w:rsidRDefault="00384154" w:rsidP="00384154">
            <w:r>
              <w:t>1</w:t>
            </w:r>
          </w:p>
        </w:tc>
        <w:tc>
          <w:tcPr>
            <w:tcW w:w="4229" w:type="dxa"/>
          </w:tcPr>
          <w:p w14:paraId="27DF955E" w14:textId="77777777" w:rsidR="00384154" w:rsidRDefault="00384154" w:rsidP="00384154">
            <w:r>
              <w:t>Solve:</w:t>
            </w:r>
          </w:p>
          <w:p w14:paraId="4771FCD5" w14:textId="77777777" w:rsidR="00384154" w:rsidRDefault="00384154" w:rsidP="00384154">
            <w:r>
              <w:t xml:space="preserve">   7x – 2(4x – 3) = 2</w:t>
            </w:r>
          </w:p>
          <w:p w14:paraId="7AFD4E5E" w14:textId="77777777" w:rsidR="00384154" w:rsidRDefault="00384154" w:rsidP="00384154"/>
          <w:p w14:paraId="62B467EE" w14:textId="77777777" w:rsidR="00384154" w:rsidRDefault="00384154" w:rsidP="00384154"/>
          <w:p w14:paraId="3E03F1FF" w14:textId="77777777" w:rsidR="00384154" w:rsidRDefault="00384154" w:rsidP="00384154"/>
          <w:p w14:paraId="3867A9FD" w14:textId="77777777" w:rsidR="00384154" w:rsidRDefault="00384154" w:rsidP="00384154"/>
          <w:p w14:paraId="7BF12D64" w14:textId="77777777" w:rsidR="00C91446" w:rsidRDefault="00C91446" w:rsidP="00384154"/>
          <w:p w14:paraId="6E675767" w14:textId="77777777" w:rsidR="00384154" w:rsidRDefault="00384154" w:rsidP="00384154"/>
          <w:p w14:paraId="0D90F0D9" w14:textId="77777777" w:rsidR="00C91446" w:rsidRDefault="00C91446" w:rsidP="00384154"/>
        </w:tc>
        <w:tc>
          <w:tcPr>
            <w:tcW w:w="811" w:type="dxa"/>
          </w:tcPr>
          <w:p w14:paraId="0C747400" w14:textId="77777777" w:rsidR="00384154" w:rsidRDefault="00384154" w:rsidP="00384154">
            <w:r>
              <w:t>1</w:t>
            </w:r>
          </w:p>
        </w:tc>
        <w:tc>
          <w:tcPr>
            <w:tcW w:w="3960" w:type="dxa"/>
          </w:tcPr>
          <w:p w14:paraId="6A92DC32" w14:textId="77777777" w:rsidR="00384154" w:rsidRDefault="00C91446" w:rsidP="00384154">
            <w:r>
              <w:t xml:space="preserve">Solve:  </w:t>
            </w:r>
          </w:p>
          <w:p w14:paraId="1F164CD9" w14:textId="77777777" w:rsidR="00C91446" w:rsidRDefault="00C91446" w:rsidP="00384154">
            <w:r>
              <w:t xml:space="preserve">       5x – 3(4x – 6) = -10</w:t>
            </w:r>
          </w:p>
        </w:tc>
      </w:tr>
      <w:tr w:rsidR="00384154" w14:paraId="752DB7EA" w14:textId="77777777" w:rsidTr="00384154">
        <w:tc>
          <w:tcPr>
            <w:tcW w:w="445" w:type="dxa"/>
          </w:tcPr>
          <w:p w14:paraId="44B87DC2" w14:textId="77777777" w:rsidR="00384154" w:rsidRDefault="00384154" w:rsidP="00384154">
            <w:r>
              <w:t>2</w:t>
            </w:r>
          </w:p>
        </w:tc>
        <w:tc>
          <w:tcPr>
            <w:tcW w:w="4229" w:type="dxa"/>
          </w:tcPr>
          <w:p w14:paraId="74BD4F8B" w14:textId="77777777" w:rsidR="00384154" w:rsidRDefault="00384154" w:rsidP="00384154">
            <w:r>
              <w:t>Determine the number of solutions:</w:t>
            </w:r>
          </w:p>
          <w:p w14:paraId="1DA1800F" w14:textId="77777777" w:rsidR="00384154" w:rsidRDefault="00384154" w:rsidP="00384154">
            <w:r>
              <w:t xml:space="preserve">             2(2x + 3) – 2x = 7x + 6 – 5x</w:t>
            </w:r>
          </w:p>
          <w:p w14:paraId="57BA7CF7" w14:textId="77777777" w:rsidR="00384154" w:rsidRDefault="00384154" w:rsidP="00384154"/>
          <w:p w14:paraId="2858EE71" w14:textId="77777777" w:rsidR="00384154" w:rsidRDefault="00384154" w:rsidP="00384154"/>
          <w:p w14:paraId="76C02F4D" w14:textId="77777777" w:rsidR="00384154" w:rsidRDefault="00384154" w:rsidP="00384154"/>
          <w:p w14:paraId="45E39D66" w14:textId="77777777" w:rsidR="00384154" w:rsidRDefault="00384154" w:rsidP="00384154"/>
          <w:p w14:paraId="481A38C8" w14:textId="77777777" w:rsidR="00C91446" w:rsidRDefault="00C91446" w:rsidP="00384154"/>
        </w:tc>
        <w:tc>
          <w:tcPr>
            <w:tcW w:w="811" w:type="dxa"/>
          </w:tcPr>
          <w:p w14:paraId="31012B9F" w14:textId="77777777" w:rsidR="00384154" w:rsidRDefault="00384154" w:rsidP="00384154">
            <w:r>
              <w:t>2</w:t>
            </w:r>
          </w:p>
        </w:tc>
        <w:tc>
          <w:tcPr>
            <w:tcW w:w="3960" w:type="dxa"/>
          </w:tcPr>
          <w:p w14:paraId="14F339DF" w14:textId="77777777" w:rsidR="00C91446" w:rsidRDefault="00C91446" w:rsidP="00C91446">
            <w:r>
              <w:t>Determine the number of solutions:</w:t>
            </w:r>
          </w:p>
          <w:p w14:paraId="51FFE1F3" w14:textId="77777777" w:rsidR="00C91446" w:rsidRDefault="00C91446" w:rsidP="00C91446">
            <w:r>
              <w:t xml:space="preserve">             2(3x – 4) = </w:t>
            </w:r>
            <w:r w:rsidR="00544C64">
              <w:t>4</w:t>
            </w:r>
            <w:r>
              <w:t>x – 8 + 2x</w:t>
            </w:r>
          </w:p>
          <w:p w14:paraId="608BFB1F" w14:textId="77777777" w:rsidR="00384154" w:rsidRDefault="00384154" w:rsidP="00384154"/>
        </w:tc>
      </w:tr>
      <w:tr w:rsidR="00384154" w14:paraId="1BF1CCEB" w14:textId="77777777" w:rsidTr="00384154">
        <w:tc>
          <w:tcPr>
            <w:tcW w:w="445" w:type="dxa"/>
          </w:tcPr>
          <w:p w14:paraId="75F57C2C" w14:textId="77777777" w:rsidR="00384154" w:rsidRDefault="00384154" w:rsidP="00384154">
            <w:r>
              <w:t>3</w:t>
            </w:r>
          </w:p>
        </w:tc>
        <w:tc>
          <w:tcPr>
            <w:tcW w:w="4229" w:type="dxa"/>
          </w:tcPr>
          <w:p w14:paraId="65A9A10A" w14:textId="77777777" w:rsidR="00384154" w:rsidRDefault="00384154" w:rsidP="00384154">
            <w:r>
              <w:t>Solve the absolute value equation</w:t>
            </w:r>
          </w:p>
          <w:p w14:paraId="3793DC9E" w14:textId="77777777" w:rsidR="00384154" w:rsidRDefault="00384154" w:rsidP="00384154">
            <w:r>
              <w:t xml:space="preserve">              |x – 1| – 6 = -3 </w:t>
            </w:r>
          </w:p>
          <w:p w14:paraId="3E836706" w14:textId="77777777" w:rsidR="00384154" w:rsidRDefault="00384154" w:rsidP="00384154"/>
          <w:p w14:paraId="521431E9" w14:textId="77777777" w:rsidR="00384154" w:rsidRDefault="00384154" w:rsidP="00384154"/>
          <w:p w14:paraId="6BCBA497" w14:textId="77777777" w:rsidR="00384154" w:rsidRDefault="00384154" w:rsidP="00384154"/>
          <w:p w14:paraId="7E7612BD" w14:textId="77777777" w:rsidR="00384154" w:rsidRDefault="00384154" w:rsidP="00384154"/>
          <w:p w14:paraId="12B9CD6E" w14:textId="77777777" w:rsidR="00384154" w:rsidRDefault="00384154" w:rsidP="00384154"/>
          <w:p w14:paraId="7D0AB6AB" w14:textId="77777777" w:rsidR="00C91446" w:rsidRDefault="00C91446" w:rsidP="00384154"/>
        </w:tc>
        <w:tc>
          <w:tcPr>
            <w:tcW w:w="811" w:type="dxa"/>
          </w:tcPr>
          <w:p w14:paraId="1F0EC9CA" w14:textId="77777777" w:rsidR="00384154" w:rsidRDefault="00384154" w:rsidP="00384154">
            <w:r>
              <w:t>3</w:t>
            </w:r>
          </w:p>
        </w:tc>
        <w:tc>
          <w:tcPr>
            <w:tcW w:w="3960" w:type="dxa"/>
          </w:tcPr>
          <w:p w14:paraId="1560140A" w14:textId="77777777" w:rsidR="00C91446" w:rsidRDefault="00C91446" w:rsidP="00C91446">
            <w:r>
              <w:t>Solve the absolute value equation</w:t>
            </w:r>
          </w:p>
          <w:p w14:paraId="21ED8C51" w14:textId="77777777" w:rsidR="00C91446" w:rsidRDefault="00C91446" w:rsidP="00C91446">
            <w:r>
              <w:t xml:space="preserve">              |x – 1| – 9 = -6</w:t>
            </w:r>
          </w:p>
          <w:p w14:paraId="312CBA3F" w14:textId="77777777" w:rsidR="00384154" w:rsidRDefault="00384154" w:rsidP="00384154"/>
        </w:tc>
      </w:tr>
      <w:tr w:rsidR="00384154" w14:paraId="6A38BDE2" w14:textId="77777777" w:rsidTr="00384154">
        <w:tc>
          <w:tcPr>
            <w:tcW w:w="445" w:type="dxa"/>
          </w:tcPr>
          <w:p w14:paraId="264F1888" w14:textId="77777777" w:rsidR="00384154" w:rsidRDefault="00384154" w:rsidP="00384154">
            <w:r>
              <w:t>4</w:t>
            </w:r>
          </w:p>
        </w:tc>
        <w:tc>
          <w:tcPr>
            <w:tcW w:w="4229" w:type="dxa"/>
          </w:tcPr>
          <w:p w14:paraId="436CE5FC" w14:textId="77777777" w:rsidR="00C91446" w:rsidRDefault="00C91446" w:rsidP="00C91446">
            <w:r>
              <w:t>Write the equation, in slope-intercept form, of the equation through the points</w:t>
            </w:r>
          </w:p>
          <w:p w14:paraId="43BFC073" w14:textId="77777777" w:rsidR="00C91446" w:rsidRDefault="00C91446" w:rsidP="00C91446">
            <w:r>
              <w:t xml:space="preserve"> (2, -6) and (8, -3)</w:t>
            </w:r>
          </w:p>
          <w:p w14:paraId="2E46D5B1" w14:textId="77777777" w:rsidR="00384154" w:rsidRDefault="00384154" w:rsidP="00384154"/>
          <w:p w14:paraId="6E80BFF0" w14:textId="77777777" w:rsidR="00384154" w:rsidRDefault="00384154" w:rsidP="00384154"/>
          <w:p w14:paraId="5C5055D1" w14:textId="77777777" w:rsidR="00384154" w:rsidRDefault="00384154" w:rsidP="00384154"/>
          <w:p w14:paraId="10F9280B" w14:textId="77777777" w:rsidR="00384154" w:rsidRDefault="00384154" w:rsidP="00384154"/>
          <w:p w14:paraId="4181DDCD" w14:textId="77777777" w:rsidR="00C91446" w:rsidRDefault="00C91446" w:rsidP="00384154"/>
          <w:p w14:paraId="2E26D6F8" w14:textId="77777777" w:rsidR="00384154" w:rsidRDefault="00384154" w:rsidP="00384154"/>
          <w:p w14:paraId="2311A53D" w14:textId="77777777" w:rsidR="00C91446" w:rsidRDefault="00C91446" w:rsidP="00384154"/>
        </w:tc>
        <w:tc>
          <w:tcPr>
            <w:tcW w:w="811" w:type="dxa"/>
          </w:tcPr>
          <w:p w14:paraId="76FCD106" w14:textId="77777777" w:rsidR="00384154" w:rsidRDefault="00384154" w:rsidP="00384154">
            <w:r>
              <w:t>4</w:t>
            </w:r>
          </w:p>
        </w:tc>
        <w:tc>
          <w:tcPr>
            <w:tcW w:w="3960" w:type="dxa"/>
          </w:tcPr>
          <w:p w14:paraId="5BEBD867" w14:textId="77777777" w:rsidR="00C91446" w:rsidRDefault="00C91446" w:rsidP="00C91446">
            <w:r>
              <w:t>Write the equation, in slope-intercept form, of the equation through the points</w:t>
            </w:r>
          </w:p>
          <w:p w14:paraId="01D9BFC3" w14:textId="77777777" w:rsidR="00C91446" w:rsidRDefault="00C91446" w:rsidP="00C91446">
            <w:r>
              <w:t>(12, -1) and (6, -4)</w:t>
            </w:r>
          </w:p>
          <w:p w14:paraId="199E553D" w14:textId="77777777" w:rsidR="00384154" w:rsidRDefault="00384154" w:rsidP="00384154"/>
        </w:tc>
      </w:tr>
      <w:tr w:rsidR="00384154" w14:paraId="1CEBFF09" w14:textId="77777777" w:rsidTr="00384154">
        <w:tc>
          <w:tcPr>
            <w:tcW w:w="445" w:type="dxa"/>
          </w:tcPr>
          <w:p w14:paraId="1DD964D7" w14:textId="77777777" w:rsidR="00384154" w:rsidRDefault="00384154" w:rsidP="00384154">
            <w:r>
              <w:t>5</w:t>
            </w:r>
          </w:p>
        </w:tc>
        <w:tc>
          <w:tcPr>
            <w:tcW w:w="4229" w:type="dxa"/>
          </w:tcPr>
          <w:p w14:paraId="37FE4880" w14:textId="77777777" w:rsidR="00384154" w:rsidRDefault="00384154" w:rsidP="00384154">
            <w:r>
              <w:t xml:space="preserve">Find the intercepts:   4x – 3y = 12   </w:t>
            </w:r>
          </w:p>
          <w:p w14:paraId="3130196A" w14:textId="77777777" w:rsidR="00384154" w:rsidRDefault="00384154" w:rsidP="00384154"/>
          <w:p w14:paraId="1D4BB2DA" w14:textId="77777777" w:rsidR="00384154" w:rsidRDefault="00384154" w:rsidP="00384154"/>
          <w:p w14:paraId="7C1929A3" w14:textId="77777777" w:rsidR="00384154" w:rsidRDefault="00384154" w:rsidP="00384154"/>
          <w:p w14:paraId="6C5F4740" w14:textId="77777777" w:rsidR="00C91446" w:rsidRDefault="00C91446" w:rsidP="00384154"/>
          <w:p w14:paraId="1E3D57F7" w14:textId="77777777" w:rsidR="00384154" w:rsidRDefault="00384154" w:rsidP="00384154">
            <w:r>
              <w:t>x-intercept: _____         y-intercept:  ______</w:t>
            </w:r>
          </w:p>
          <w:p w14:paraId="32645FFF" w14:textId="77777777" w:rsidR="00384154" w:rsidRDefault="00384154" w:rsidP="00384154"/>
        </w:tc>
        <w:tc>
          <w:tcPr>
            <w:tcW w:w="811" w:type="dxa"/>
          </w:tcPr>
          <w:p w14:paraId="4FC37521" w14:textId="77777777" w:rsidR="00384154" w:rsidRDefault="00384154" w:rsidP="00384154">
            <w:r>
              <w:t>5</w:t>
            </w:r>
          </w:p>
        </w:tc>
        <w:tc>
          <w:tcPr>
            <w:tcW w:w="3960" w:type="dxa"/>
          </w:tcPr>
          <w:p w14:paraId="1871555F" w14:textId="77777777" w:rsidR="00C91446" w:rsidRDefault="00C91446" w:rsidP="00C91446">
            <w:r>
              <w:t xml:space="preserve">Find the intercepts:   8x – 6y = 24   </w:t>
            </w:r>
          </w:p>
          <w:p w14:paraId="4EE4E3F2" w14:textId="77777777" w:rsidR="00C91446" w:rsidRDefault="00C91446" w:rsidP="00C91446"/>
          <w:p w14:paraId="3E098ADD" w14:textId="77777777" w:rsidR="00C91446" w:rsidRDefault="00C91446" w:rsidP="00C91446"/>
          <w:p w14:paraId="0F2112DC" w14:textId="77777777" w:rsidR="00C91446" w:rsidRDefault="00C91446" w:rsidP="00C91446"/>
          <w:p w14:paraId="02DD3BD8" w14:textId="77777777" w:rsidR="00C91446" w:rsidRDefault="00C91446" w:rsidP="00C91446"/>
          <w:p w14:paraId="7C4D909A" w14:textId="77777777" w:rsidR="00C91446" w:rsidRDefault="00C91446" w:rsidP="00C91446">
            <w:r>
              <w:t>x-intercept: _____      y-intercept:  ______</w:t>
            </w:r>
          </w:p>
          <w:p w14:paraId="46B15A8F" w14:textId="77777777" w:rsidR="00384154" w:rsidRDefault="00384154" w:rsidP="00384154"/>
        </w:tc>
      </w:tr>
      <w:tr w:rsidR="00384154" w14:paraId="2E9C7E5A" w14:textId="77777777" w:rsidTr="00384154">
        <w:tc>
          <w:tcPr>
            <w:tcW w:w="445" w:type="dxa"/>
          </w:tcPr>
          <w:p w14:paraId="24A3C301" w14:textId="77777777" w:rsidR="00384154" w:rsidRDefault="00384154" w:rsidP="00384154">
            <w:r>
              <w:t>6</w:t>
            </w:r>
          </w:p>
        </w:tc>
        <w:tc>
          <w:tcPr>
            <w:tcW w:w="4229" w:type="dxa"/>
          </w:tcPr>
          <w:p w14:paraId="397CC2D3" w14:textId="77777777" w:rsidR="00384154" w:rsidRDefault="00384154" w:rsidP="00384154">
            <w:r>
              <w:t xml:space="preserve">Are the lines perpendicular? </w:t>
            </w:r>
          </w:p>
          <w:p w14:paraId="024ADABE" w14:textId="77777777" w:rsidR="00384154" w:rsidRDefault="00384154" w:rsidP="00384154">
            <w:r>
              <w:lastRenderedPageBreak/>
              <w:t xml:space="preserve">         y = 2x – 6</w:t>
            </w:r>
          </w:p>
          <w:p w14:paraId="0CB66672" w14:textId="77777777" w:rsidR="00384154" w:rsidRDefault="00384154" w:rsidP="00384154">
            <w:r>
              <w:t xml:space="preserve">      y + 5 = -2(x + 3)</w:t>
            </w:r>
          </w:p>
          <w:p w14:paraId="4C84D877" w14:textId="77777777" w:rsidR="00384154" w:rsidRDefault="00384154" w:rsidP="00384154"/>
          <w:p w14:paraId="1F712EC8" w14:textId="77777777" w:rsidR="00384154" w:rsidRDefault="00384154" w:rsidP="00384154"/>
          <w:p w14:paraId="541C65E1" w14:textId="77777777" w:rsidR="00384154" w:rsidRDefault="00384154" w:rsidP="00384154"/>
          <w:p w14:paraId="607D3D8E" w14:textId="77777777" w:rsidR="00384154" w:rsidRDefault="00384154" w:rsidP="00384154"/>
        </w:tc>
        <w:tc>
          <w:tcPr>
            <w:tcW w:w="811" w:type="dxa"/>
          </w:tcPr>
          <w:p w14:paraId="3FAF621A" w14:textId="77777777" w:rsidR="00384154" w:rsidRDefault="00384154" w:rsidP="00384154">
            <w:r>
              <w:lastRenderedPageBreak/>
              <w:t>6</w:t>
            </w:r>
          </w:p>
        </w:tc>
        <w:tc>
          <w:tcPr>
            <w:tcW w:w="3960" w:type="dxa"/>
          </w:tcPr>
          <w:p w14:paraId="46536067" w14:textId="77777777" w:rsidR="00C91446" w:rsidRDefault="00C91446" w:rsidP="00C91446">
            <w:r>
              <w:t xml:space="preserve">Are the lines perpendicular? </w:t>
            </w:r>
          </w:p>
          <w:p w14:paraId="07A62AE9" w14:textId="77777777" w:rsidR="00C91446" w:rsidRDefault="00C91446" w:rsidP="00C91446">
            <w:r>
              <w:lastRenderedPageBreak/>
              <w:t xml:space="preserve">        y = 3x + 5</w:t>
            </w:r>
          </w:p>
          <w:p w14:paraId="0CC8D7CF" w14:textId="77777777" w:rsidR="00C91446" w:rsidRDefault="00C91446" w:rsidP="00C91446">
            <w:r>
              <w:t xml:space="preserve">    3x + y = 7 </w:t>
            </w:r>
          </w:p>
          <w:p w14:paraId="100BC54B" w14:textId="77777777" w:rsidR="00384154" w:rsidRDefault="00384154" w:rsidP="00384154"/>
        </w:tc>
      </w:tr>
      <w:tr w:rsidR="00384154" w14:paraId="725DDFBB" w14:textId="77777777" w:rsidTr="00384154">
        <w:tc>
          <w:tcPr>
            <w:tcW w:w="445" w:type="dxa"/>
          </w:tcPr>
          <w:p w14:paraId="44A80DB3" w14:textId="77777777" w:rsidR="00384154" w:rsidRDefault="00384154" w:rsidP="00384154">
            <w:r>
              <w:lastRenderedPageBreak/>
              <w:t>7</w:t>
            </w:r>
          </w:p>
        </w:tc>
        <w:tc>
          <w:tcPr>
            <w:tcW w:w="4229" w:type="dxa"/>
          </w:tcPr>
          <w:p w14:paraId="7E225F0B" w14:textId="77777777" w:rsidR="00384154" w:rsidRDefault="00384154" w:rsidP="00384154">
            <w:r>
              <w:t>Are the lines perpendicular?</w:t>
            </w:r>
          </w:p>
          <w:p w14:paraId="07A53318" w14:textId="77777777" w:rsidR="00384154" w:rsidRDefault="00384154" w:rsidP="00384154">
            <w:r>
              <w:t xml:space="preserve">            </w:t>
            </w:r>
            <w:r w:rsidR="00544C64" w:rsidRPr="00544C64">
              <w:rPr>
                <w:position w:val="-28"/>
              </w:rPr>
              <w:object w:dxaOrig="1200" w:dyaOrig="680" w14:anchorId="7F592E0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pt;height:34.5pt" o:ole="">
                  <v:imagedata r:id="rId4" o:title=""/>
                </v:shape>
                <o:OLEObject Type="Embed" ProgID="Equation.DSMT4" ShapeID="_x0000_i1025" DrawAspect="Content" ObjectID="_1649490527" r:id="rId5"/>
              </w:object>
            </w:r>
          </w:p>
          <w:p w14:paraId="67A5CA33" w14:textId="77777777" w:rsidR="00384154" w:rsidRDefault="00384154" w:rsidP="00384154"/>
          <w:p w14:paraId="5E4B065A" w14:textId="77777777" w:rsidR="00384154" w:rsidRDefault="00384154" w:rsidP="00384154"/>
          <w:p w14:paraId="7F3FA640" w14:textId="77777777" w:rsidR="00384154" w:rsidRDefault="00384154" w:rsidP="00384154"/>
        </w:tc>
        <w:tc>
          <w:tcPr>
            <w:tcW w:w="811" w:type="dxa"/>
          </w:tcPr>
          <w:p w14:paraId="47D9D33F" w14:textId="77777777" w:rsidR="00384154" w:rsidRDefault="00384154" w:rsidP="00384154">
            <w:r>
              <w:t>7</w:t>
            </w:r>
          </w:p>
        </w:tc>
        <w:tc>
          <w:tcPr>
            <w:tcW w:w="3960" w:type="dxa"/>
          </w:tcPr>
          <w:p w14:paraId="0A89E43E" w14:textId="77777777" w:rsidR="00C91446" w:rsidRDefault="00C91446" w:rsidP="00C91446">
            <w:r>
              <w:t>Are the lines perpendicular?</w:t>
            </w:r>
          </w:p>
          <w:p w14:paraId="6705D585" w14:textId="77777777" w:rsidR="00C91446" w:rsidRDefault="00C91446" w:rsidP="00C91446">
            <w:r>
              <w:t xml:space="preserve">            </w:t>
            </w:r>
            <w:r w:rsidR="00544C64" w:rsidRPr="00544C64">
              <w:rPr>
                <w:position w:val="-44"/>
              </w:rPr>
              <w:object w:dxaOrig="1620" w:dyaOrig="999" w14:anchorId="1B47BAE1">
                <v:shape id="_x0000_i1026" type="#_x0000_t75" style="width:81pt;height:50.25pt" o:ole="">
                  <v:imagedata r:id="rId6" o:title=""/>
                </v:shape>
                <o:OLEObject Type="Embed" ProgID="Equation.DSMT4" ShapeID="_x0000_i1026" DrawAspect="Content" ObjectID="_1649490528" r:id="rId7"/>
              </w:object>
            </w:r>
          </w:p>
          <w:p w14:paraId="65DD3597" w14:textId="77777777" w:rsidR="00384154" w:rsidRDefault="00384154" w:rsidP="00384154"/>
        </w:tc>
      </w:tr>
      <w:tr w:rsidR="00384154" w14:paraId="2DC65E9A" w14:textId="77777777" w:rsidTr="00384154">
        <w:tc>
          <w:tcPr>
            <w:tcW w:w="445" w:type="dxa"/>
          </w:tcPr>
          <w:p w14:paraId="165D0F22" w14:textId="77777777" w:rsidR="00384154" w:rsidRDefault="00384154" w:rsidP="00384154">
            <w:r>
              <w:t>8</w:t>
            </w:r>
          </w:p>
        </w:tc>
        <w:tc>
          <w:tcPr>
            <w:tcW w:w="4229" w:type="dxa"/>
          </w:tcPr>
          <w:p w14:paraId="0B1A4B1E" w14:textId="77777777" w:rsidR="00384154" w:rsidRDefault="00384154" w:rsidP="00384154">
            <w:r>
              <w:t>Determine the linear function that best fits the data:</w:t>
            </w:r>
          </w:p>
          <w:p w14:paraId="0AC0877B" w14:textId="77777777" w:rsidR="00384154" w:rsidRDefault="00384154" w:rsidP="00384154"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 wp14:anchorId="29D918CA" wp14:editId="0898C910">
                  <wp:simplePos x="0" y="0"/>
                  <wp:positionH relativeFrom="column">
                    <wp:posOffset>64770</wp:posOffset>
                  </wp:positionH>
                  <wp:positionV relativeFrom="paragraph">
                    <wp:posOffset>62230</wp:posOffset>
                  </wp:positionV>
                  <wp:extent cx="2495550" cy="476250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5550" cy="476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71A3B66" w14:textId="77777777" w:rsidR="00384154" w:rsidRDefault="00384154" w:rsidP="00384154"/>
          <w:p w14:paraId="646576FE" w14:textId="77777777" w:rsidR="00384154" w:rsidRDefault="00384154" w:rsidP="00384154"/>
          <w:p w14:paraId="2392DE4B" w14:textId="77777777" w:rsidR="00384154" w:rsidRDefault="00384154" w:rsidP="00384154"/>
        </w:tc>
        <w:tc>
          <w:tcPr>
            <w:tcW w:w="811" w:type="dxa"/>
          </w:tcPr>
          <w:p w14:paraId="5466ABED" w14:textId="77777777" w:rsidR="00384154" w:rsidRDefault="00384154" w:rsidP="00384154"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68662FD2" wp14:editId="3345704B">
                  <wp:simplePos x="0" y="0"/>
                  <wp:positionH relativeFrom="column">
                    <wp:posOffset>446405</wp:posOffset>
                  </wp:positionH>
                  <wp:positionV relativeFrom="paragraph">
                    <wp:posOffset>384175</wp:posOffset>
                  </wp:positionV>
                  <wp:extent cx="2457450" cy="504825"/>
                  <wp:effectExtent l="0" t="0" r="0" b="9525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7450" cy="504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>8</w:t>
            </w:r>
          </w:p>
        </w:tc>
        <w:tc>
          <w:tcPr>
            <w:tcW w:w="3960" w:type="dxa"/>
          </w:tcPr>
          <w:p w14:paraId="01DE8449" w14:textId="77777777" w:rsidR="00C91446" w:rsidRDefault="00C91446" w:rsidP="00C91446">
            <w:r>
              <w:t>Determine the linear function that best fits the data:</w:t>
            </w:r>
          </w:p>
          <w:p w14:paraId="5085882F" w14:textId="77777777" w:rsidR="00384154" w:rsidRDefault="00384154" w:rsidP="00384154"/>
        </w:tc>
      </w:tr>
      <w:tr w:rsidR="00384154" w14:paraId="6F450A92" w14:textId="77777777" w:rsidTr="00384154">
        <w:tc>
          <w:tcPr>
            <w:tcW w:w="445" w:type="dxa"/>
          </w:tcPr>
          <w:p w14:paraId="2E27F72A" w14:textId="77777777" w:rsidR="00384154" w:rsidRDefault="00384154" w:rsidP="00384154">
            <w:r>
              <w:t>9</w:t>
            </w:r>
          </w:p>
        </w:tc>
        <w:tc>
          <w:tcPr>
            <w:tcW w:w="4229" w:type="dxa"/>
          </w:tcPr>
          <w:p w14:paraId="4E41C918" w14:textId="77777777" w:rsidR="00384154" w:rsidRDefault="00384154" w:rsidP="00384154">
            <w:r>
              <w:t>Solve the system of equations:</w:t>
            </w:r>
            <w:r>
              <w:br/>
              <w:t xml:space="preserve">   5x + 3y = -6</w:t>
            </w:r>
          </w:p>
          <w:p w14:paraId="4CCC7875" w14:textId="77777777" w:rsidR="00384154" w:rsidRDefault="00384154" w:rsidP="00384154">
            <w:r>
              <w:t xml:space="preserve">   2x + 6y = 4</w:t>
            </w:r>
          </w:p>
          <w:p w14:paraId="5B35F911" w14:textId="77777777" w:rsidR="00384154" w:rsidRDefault="00384154" w:rsidP="00384154"/>
          <w:p w14:paraId="40A0F5D7" w14:textId="77777777" w:rsidR="00384154" w:rsidRDefault="00384154" w:rsidP="00384154"/>
          <w:p w14:paraId="7A040BD3" w14:textId="77777777" w:rsidR="00384154" w:rsidRDefault="00384154" w:rsidP="00384154"/>
          <w:p w14:paraId="08468BE0" w14:textId="77777777" w:rsidR="00C91446" w:rsidRDefault="00C91446" w:rsidP="00384154"/>
        </w:tc>
        <w:tc>
          <w:tcPr>
            <w:tcW w:w="811" w:type="dxa"/>
          </w:tcPr>
          <w:p w14:paraId="1570CB59" w14:textId="77777777" w:rsidR="00384154" w:rsidRDefault="00384154" w:rsidP="00384154">
            <w:r>
              <w:t>9</w:t>
            </w:r>
          </w:p>
        </w:tc>
        <w:tc>
          <w:tcPr>
            <w:tcW w:w="3960" w:type="dxa"/>
          </w:tcPr>
          <w:p w14:paraId="2335C6F0" w14:textId="77777777" w:rsidR="00C91446" w:rsidRDefault="00C91446" w:rsidP="00C91446">
            <w:r>
              <w:t>Solve the system of equations:</w:t>
            </w:r>
            <w:r>
              <w:br/>
              <w:t xml:space="preserve">   3x + 6y = 2</w:t>
            </w:r>
          </w:p>
          <w:p w14:paraId="611DA21A" w14:textId="77777777" w:rsidR="00C91446" w:rsidRDefault="00C91446" w:rsidP="00C91446">
            <w:r>
              <w:t xml:space="preserve">   2x + 12y = 12</w:t>
            </w:r>
          </w:p>
          <w:p w14:paraId="48E0B322" w14:textId="77777777" w:rsidR="00384154" w:rsidRDefault="00384154" w:rsidP="00384154"/>
        </w:tc>
      </w:tr>
      <w:tr w:rsidR="00C91446" w14:paraId="4B806C04" w14:textId="77777777" w:rsidTr="00384154">
        <w:tc>
          <w:tcPr>
            <w:tcW w:w="445" w:type="dxa"/>
          </w:tcPr>
          <w:p w14:paraId="46B38078" w14:textId="77777777" w:rsidR="00C91446" w:rsidRDefault="00C91446" w:rsidP="00C91446">
            <w:r>
              <w:t>10</w:t>
            </w:r>
          </w:p>
        </w:tc>
        <w:tc>
          <w:tcPr>
            <w:tcW w:w="4229" w:type="dxa"/>
          </w:tcPr>
          <w:p w14:paraId="6F545821" w14:textId="77777777" w:rsidR="00C91446" w:rsidRDefault="00C91446" w:rsidP="00C91446">
            <w:r>
              <w:t>Determine the number of solutions:</w:t>
            </w:r>
          </w:p>
          <w:p w14:paraId="11C5D058" w14:textId="77777777" w:rsidR="00C91446" w:rsidRDefault="00C91446" w:rsidP="00C91446">
            <w:r>
              <w:t xml:space="preserve">       </w:t>
            </w:r>
            <w:r w:rsidRPr="000049FB">
              <w:rPr>
                <w:position w:val="-44"/>
              </w:rPr>
              <w:object w:dxaOrig="1140" w:dyaOrig="999" w14:anchorId="09F1C165">
                <v:shape id="_x0000_i1027" type="#_x0000_t75" style="width:57pt;height:50.25pt" o:ole="">
                  <v:imagedata r:id="rId10" o:title=""/>
                </v:shape>
                <o:OLEObject Type="Embed" ProgID="Equation.DSMT4" ShapeID="_x0000_i1027" DrawAspect="Content" ObjectID="_1649490529" r:id="rId11"/>
              </w:object>
            </w:r>
          </w:p>
          <w:p w14:paraId="6CD6783D" w14:textId="77777777" w:rsidR="00C91446" w:rsidRDefault="00C91446" w:rsidP="00C91446"/>
          <w:p w14:paraId="7ACFA5CE" w14:textId="77777777" w:rsidR="00C91446" w:rsidRDefault="00C91446" w:rsidP="00C91446"/>
          <w:p w14:paraId="0B18D48A" w14:textId="77777777" w:rsidR="00C91446" w:rsidRDefault="00C91446" w:rsidP="00C91446"/>
        </w:tc>
        <w:tc>
          <w:tcPr>
            <w:tcW w:w="811" w:type="dxa"/>
          </w:tcPr>
          <w:p w14:paraId="529E599F" w14:textId="77777777" w:rsidR="00C91446" w:rsidRDefault="00C91446" w:rsidP="00C91446">
            <w:r>
              <w:t>10</w:t>
            </w:r>
          </w:p>
        </w:tc>
        <w:tc>
          <w:tcPr>
            <w:tcW w:w="3960" w:type="dxa"/>
          </w:tcPr>
          <w:p w14:paraId="1FE0F80A" w14:textId="77777777" w:rsidR="00C91446" w:rsidRDefault="00C91446" w:rsidP="00C91446">
            <w:r>
              <w:t>Determine the number of solutions:</w:t>
            </w:r>
          </w:p>
          <w:p w14:paraId="149851DB" w14:textId="77777777" w:rsidR="00C91446" w:rsidRDefault="00C91446" w:rsidP="00C91446">
            <w:r>
              <w:t xml:space="preserve">       </w:t>
            </w:r>
            <w:r w:rsidRPr="00C91446">
              <w:rPr>
                <w:position w:val="-42"/>
              </w:rPr>
              <w:object w:dxaOrig="1180" w:dyaOrig="960" w14:anchorId="1A94F27F">
                <v:shape id="_x0000_i1028" type="#_x0000_t75" style="width:59.25pt;height:48pt" o:ole="">
                  <v:imagedata r:id="rId12" o:title=""/>
                </v:shape>
                <o:OLEObject Type="Embed" ProgID="Equation.DSMT4" ShapeID="_x0000_i1028" DrawAspect="Content" ObjectID="_1649490530" r:id="rId13"/>
              </w:object>
            </w:r>
          </w:p>
          <w:p w14:paraId="3288F735" w14:textId="77777777" w:rsidR="00C91446" w:rsidRDefault="00C91446" w:rsidP="00C91446"/>
        </w:tc>
      </w:tr>
      <w:tr w:rsidR="00384154" w14:paraId="380562B7" w14:textId="77777777" w:rsidTr="00384154">
        <w:tc>
          <w:tcPr>
            <w:tcW w:w="445" w:type="dxa"/>
          </w:tcPr>
          <w:p w14:paraId="18BCC566" w14:textId="77777777" w:rsidR="00384154" w:rsidRDefault="00384154" w:rsidP="00384154">
            <w:r>
              <w:t>11</w:t>
            </w:r>
          </w:p>
        </w:tc>
        <w:tc>
          <w:tcPr>
            <w:tcW w:w="4229" w:type="dxa"/>
          </w:tcPr>
          <w:p w14:paraId="1CED9BC5" w14:textId="77777777" w:rsidR="00384154" w:rsidRDefault="00C91446" w:rsidP="00384154">
            <w:r>
              <w:t xml:space="preserve">A population begins at 6150 and grows at a rate of 2.5%.  What is the population after 3 years?  </w:t>
            </w:r>
          </w:p>
          <w:p w14:paraId="627D9381" w14:textId="77777777" w:rsidR="00C91446" w:rsidRDefault="00C91446" w:rsidP="00384154"/>
          <w:p w14:paraId="0690ABE3" w14:textId="77777777" w:rsidR="00C91446" w:rsidRDefault="00C91446" w:rsidP="00384154"/>
          <w:p w14:paraId="771EC5C7" w14:textId="77777777" w:rsidR="00C91446" w:rsidRDefault="00C91446" w:rsidP="00384154"/>
        </w:tc>
        <w:tc>
          <w:tcPr>
            <w:tcW w:w="811" w:type="dxa"/>
          </w:tcPr>
          <w:p w14:paraId="72966AD6" w14:textId="77777777" w:rsidR="00384154" w:rsidRDefault="00384154" w:rsidP="00384154">
            <w:r>
              <w:t>11</w:t>
            </w:r>
          </w:p>
        </w:tc>
        <w:tc>
          <w:tcPr>
            <w:tcW w:w="3960" w:type="dxa"/>
          </w:tcPr>
          <w:p w14:paraId="0F8D8436" w14:textId="77777777" w:rsidR="00C91446" w:rsidRDefault="00C91446" w:rsidP="00C91446">
            <w:r>
              <w:t xml:space="preserve">A population begins at 6000 and grows at a rate of 2.5%.  What is the population after 4 years?  </w:t>
            </w:r>
          </w:p>
          <w:p w14:paraId="4315D7D2" w14:textId="77777777" w:rsidR="00384154" w:rsidRDefault="00384154" w:rsidP="00384154"/>
        </w:tc>
      </w:tr>
      <w:tr w:rsidR="00384154" w14:paraId="1DC2AD00" w14:textId="77777777" w:rsidTr="00384154">
        <w:tc>
          <w:tcPr>
            <w:tcW w:w="445" w:type="dxa"/>
          </w:tcPr>
          <w:p w14:paraId="41A8CEA3" w14:textId="77777777" w:rsidR="00384154" w:rsidRDefault="00384154" w:rsidP="00384154">
            <w:r>
              <w:t>12</w:t>
            </w:r>
          </w:p>
        </w:tc>
        <w:tc>
          <w:tcPr>
            <w:tcW w:w="4229" w:type="dxa"/>
          </w:tcPr>
          <w:p w14:paraId="040C19FC" w14:textId="77777777" w:rsidR="00384154" w:rsidRDefault="00C91446" w:rsidP="00384154">
            <w:r>
              <w:t>Simplify:</w:t>
            </w:r>
            <w:r>
              <w:br/>
              <w:t xml:space="preserve"> (-4x – 2) – (-4x</w:t>
            </w:r>
            <w:r>
              <w:rPr>
                <w:vertAlign w:val="superscript"/>
              </w:rPr>
              <w:t>2</w:t>
            </w:r>
            <w:r>
              <w:t xml:space="preserve"> + 5x + 4) </w:t>
            </w:r>
          </w:p>
          <w:p w14:paraId="5F4D990F" w14:textId="77777777" w:rsidR="00C91446" w:rsidRDefault="00C91446" w:rsidP="00384154"/>
          <w:p w14:paraId="3EF5BD59" w14:textId="77777777" w:rsidR="00C91446" w:rsidRDefault="00C91446" w:rsidP="00384154"/>
          <w:p w14:paraId="746DE48F" w14:textId="77777777" w:rsidR="00C91446" w:rsidRDefault="00C91446" w:rsidP="00384154"/>
          <w:p w14:paraId="36E62B00" w14:textId="77777777" w:rsidR="00C91446" w:rsidRPr="00C91446" w:rsidRDefault="00C91446" w:rsidP="00384154"/>
        </w:tc>
        <w:tc>
          <w:tcPr>
            <w:tcW w:w="811" w:type="dxa"/>
          </w:tcPr>
          <w:p w14:paraId="370C6BF4" w14:textId="77777777" w:rsidR="00384154" w:rsidRDefault="00384154" w:rsidP="00384154">
            <w:r>
              <w:t>12</w:t>
            </w:r>
          </w:p>
        </w:tc>
        <w:tc>
          <w:tcPr>
            <w:tcW w:w="3960" w:type="dxa"/>
          </w:tcPr>
          <w:p w14:paraId="72963805" w14:textId="77777777" w:rsidR="00384154" w:rsidRDefault="00C91446" w:rsidP="00384154">
            <w:r>
              <w:t xml:space="preserve">Simplify:  </w:t>
            </w:r>
          </w:p>
          <w:p w14:paraId="07F0037E" w14:textId="77777777" w:rsidR="00C91446" w:rsidRPr="00C91446" w:rsidRDefault="00C91446" w:rsidP="00384154">
            <w:r>
              <w:t xml:space="preserve">    (-3x – 1) – (-4x</w:t>
            </w:r>
            <w:r>
              <w:rPr>
                <w:vertAlign w:val="superscript"/>
              </w:rPr>
              <w:t>2</w:t>
            </w:r>
            <w:r>
              <w:t xml:space="preserve"> + 6x + 5)  </w:t>
            </w:r>
          </w:p>
        </w:tc>
      </w:tr>
    </w:tbl>
    <w:p w14:paraId="5073A3A1" w14:textId="77777777" w:rsidR="00384154" w:rsidRDefault="00384154"/>
    <w:sectPr w:rsidR="0038415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YzNjcwNjE1szAxMLdU0lEKTi0uzszPAykwrAUAWqJ1fywAAAA="/>
  </w:docVars>
  <w:rsids>
    <w:rsidRoot w:val="00384154"/>
    <w:rsid w:val="00384154"/>
    <w:rsid w:val="003A3C2E"/>
    <w:rsid w:val="00544C64"/>
    <w:rsid w:val="0092400B"/>
    <w:rsid w:val="00BB79D0"/>
    <w:rsid w:val="00C91446"/>
    <w:rsid w:val="00F218BE"/>
    <w:rsid w:val="00FE54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764DA9"/>
  <w15:chartTrackingRefBased/>
  <w15:docId w15:val="{E41CB0FB-D1C3-4118-B110-31FAB08E9D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A3C2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841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rsid w:val="003A3C2E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6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image" Target="media/image1.wmf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98</Words>
  <Characters>1705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yette County Public Schools</Company>
  <LinksUpToDate>false</LinksUpToDate>
  <CharactersWithSpaces>2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son, Kate</dc:creator>
  <cp:keywords/>
  <dc:description/>
  <cp:lastModifiedBy>Johnson, Kathryn</cp:lastModifiedBy>
  <cp:revision>2</cp:revision>
  <dcterms:created xsi:type="dcterms:W3CDTF">2020-04-27T15:02:00Z</dcterms:created>
  <dcterms:modified xsi:type="dcterms:W3CDTF">2020-04-27T15:02:00Z</dcterms:modified>
</cp:coreProperties>
</file>